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81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2"/>
      </w:tblGrid>
      <w:tr w:rsidR="000D49A8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8111B0" w:rsidP="000D49A8">
            <w:pPr>
              <w:bidi/>
              <w:rPr>
                <w:rFonts w:hint="cs"/>
                <w:rtl/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51435</wp:posOffset>
                      </wp:positionV>
                      <wp:extent cx="2028825" cy="505460"/>
                      <wp:effectExtent l="34290" t="31750" r="32385" b="34290"/>
                      <wp:wrapNone/>
                      <wp:docPr id="22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5054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132C7EA" id="AutoShape 8" o:spid="_x0000_s1026" style="position:absolute;margin-left:19.5pt;margin-top:4.05pt;width:159.75pt;height:39.8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5715" t="10795" r="6350" b="12065"/>
                      <wp:wrapNone/>
                      <wp:docPr id="21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سنة الدراسية:2015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" o:spid="_x0000_s1026" type="#_x0000_t202" style="position:absolute;left:0;text-align:left;margin-left:35.25pt;margin-top:11.4pt;width:140.05pt;height:22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سنة الدراسية:2015 /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5080" t="13335" r="10795" b="12065"/>
                      <wp:wrapNone/>
                      <wp:docPr id="2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27" type="#_x0000_t202" style="position:absolute;left:0;text-align:left;margin-left:203.2pt;margin-top:10.85pt;width:184.75pt;height:23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40005" t="32385" r="36195" b="34290"/>
                      <wp:wrapNone/>
                      <wp:docPr id="19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5C52AC6D" id="AutoShape 9" o:spid="_x0000_s1026" style="position:absolute;margin-left:188.7pt;margin-top:5.6pt;width:204.75pt;height:37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0D49A8" w:rsidP="000D49A8">
            <w:pPr>
              <w:bidi/>
            </w:pPr>
          </w:p>
          <w:p w:rsidR="000D49A8" w:rsidRDefault="008111B0" w:rsidP="00E7188E">
            <w:pPr>
              <w:bidi/>
              <w:rPr>
                <w:rFonts w:hint="cs"/>
                <w:rtl/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26670</wp:posOffset>
                      </wp:positionV>
                      <wp:extent cx="1074420" cy="356870"/>
                      <wp:effectExtent l="40005" t="32385" r="38100" b="39370"/>
                      <wp:wrapNone/>
                      <wp:docPr id="18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568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3142216" id="AutoShape 7" o:spid="_x0000_s1026" style="position:absolute;margin-left:2.7pt;margin-top:2.1pt;width:84.6pt;height:28.1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88265</wp:posOffset>
                      </wp:positionV>
                      <wp:extent cx="935990" cy="241300"/>
                      <wp:effectExtent l="6985" t="8255" r="9525" b="7620"/>
                      <wp:wrapNone/>
                      <wp:docPr id="17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28" type="#_x0000_t202" style="position:absolute;left:0;text-align:left;margin-left:6.1pt;margin-top:6.95pt;width:73.7pt;height:19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453515</wp:posOffset>
                      </wp:positionH>
                      <wp:positionV relativeFrom="paragraph">
                        <wp:posOffset>17145</wp:posOffset>
                      </wp:positionV>
                      <wp:extent cx="1317625" cy="404495"/>
                      <wp:effectExtent l="40005" t="32385" r="33020" b="39370"/>
                      <wp:wrapNone/>
                      <wp:docPr id="16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40449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EA4CE5D" id="AutoShape 5" o:spid="_x0000_s1026" style="position:absolute;margin-left:114.45pt;margin-top:1.35pt;width:103.75pt;height:31.8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74295</wp:posOffset>
                      </wp:positionV>
                      <wp:extent cx="1014730" cy="309245"/>
                      <wp:effectExtent l="9525" t="13335" r="13970" b="10795"/>
                      <wp:wrapNone/>
                      <wp:docPr id="15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3092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center"/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فرض رقم 03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" o:spid="_x0000_s1029" type="#_x0000_t202" style="position:absolute;left:0;text-align:left;margin-left:123.3pt;margin-top:5.85pt;width:79.9pt;height:24.3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فرض رقم 03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8735" t="32385" r="36195" b="39370"/>
                      <wp:wrapNone/>
                      <wp:docPr id="14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DD29FE4" id="AutoShape 6" o:spid="_x0000_s1026" style="position:absolute;margin-left:239.6pt;margin-top:-.15pt;width:153.85pt;height:33.3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PQfyVt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56515</wp:posOffset>
                      </wp:positionV>
                      <wp:extent cx="1732280" cy="301625"/>
                      <wp:effectExtent l="8255" t="5080" r="12065" b="7620"/>
                      <wp:wrapNone/>
                      <wp:docPr id="13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0D49A8">
                                  <w:pPr>
                                    <w:jc w:val="right"/>
                                    <w:rPr>
                                      <w:rFonts w:cs="Hesham Bold"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/</w:t>
                                  </w:r>
                                  <w:proofErr w:type="gramStart"/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8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1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30" type="#_x0000_t202" style="position:absolute;left:0;text-align:left;margin-left:249.2pt;margin-top:4.45pt;width:136.4pt;height:23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" strokecolor="white">
                      <v:textbox>
                        <w:txbxContent>
                          <w:p w:rsidR="000D49A8" w:rsidRPr="00FC53A8" w:rsidRDefault="000D49A8" w:rsidP="000D49A8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8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1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D49A8" w:rsidTr="0019008A">
        <w:trPr>
          <w:trHeight w:val="8312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Pr="00E7188E" w:rsidRDefault="000D49A8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</w:pPr>
          </w:p>
          <w:p w:rsidR="000D49A8" w:rsidRPr="00E7188E" w:rsidRDefault="000D49A8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</w:rPr>
            </w:pPr>
            <w:r w:rsidRPr="00E7188E">
              <w:rPr>
                <w:rFonts w:ascii="Tahoma" w:hAnsi="Tahoma" w:cs="Tahoma"/>
                <w:noProof/>
                <w:rtl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-2.9pt;margin-top:3.3pt;width:191.6pt;height:38.45pt;z-index:251644928">
                  <v:imagedata r:id="rId5" o:title=""/>
                </v:shape>
                <o:OLEObject Type="Embed" ProgID="Equation.DSMT4" ShapeID="_x0000_s1027" DrawAspect="Content" ObjectID="_1607692161" r:id="rId6"/>
              </w:objec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التمرين الأول </w:t>
            </w: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>(  6</w:t>
            </w:r>
            <w:proofErr w:type="gramEnd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نقاط</w:t>
            </w:r>
            <w:r w:rsidR="00E7188E" w:rsidRPr="00E7188E">
              <w:rPr>
                <w:rFonts w:ascii="Tahoma" w:hAnsi="Tahoma" w:cs="Tahoma" w:hint="cs"/>
                <w:rtl/>
              </w:rPr>
              <w:t xml:space="preserve"> </w:t>
            </w:r>
          </w:p>
          <w:p w:rsidR="000D49A8" w:rsidRPr="00E7188E" w:rsidRDefault="000D49A8" w:rsidP="000D49A8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إليك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5" type="#_x0000_t75" style="width:17.7pt;height:13.3pt" o:ole="">
                  <v:imagedata r:id="rId7" o:title=""/>
                </v:shape>
                <o:OLEObject Type="Embed" ProgID="Equation.DSMT4" ShapeID="_x0000_i1025" DrawAspect="Content" ObjectID="_1607692121" r:id="rId8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>حيث:</w:t>
            </w:r>
          </w:p>
          <w:p w:rsidR="000D49A8" w:rsidRPr="00E7188E" w:rsidRDefault="000D49A8" w:rsidP="000D49A8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 w:line="240" w:lineRule="auto"/>
              <w:ind w:right="-1276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اكتب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6" type="#_x0000_t75" style="width:17.7pt;height:13.3pt" o:ole="">
                  <v:imagedata r:id="rId7" o:title=""/>
                </v:shape>
                <o:OLEObject Type="Embed" ProgID="Equation.DSMT4" ShapeID="_x0000_i1026" DrawAspect="Content" ObjectID="_1607692122" r:id="rId9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كتابة </w:t>
            </w:r>
            <w:proofErr w:type="gramStart"/>
            <w:r w:rsidRPr="00E7188E">
              <w:rPr>
                <w:rFonts w:ascii="Tahoma" w:hAnsi="Tahoma" w:cs="Tahoma"/>
                <w:rtl/>
                <w:lang w:bidi="ar-DZ"/>
              </w:rPr>
              <w:t>علمية</w:t>
            </w:r>
            <w:r w:rsidRPr="00E7188E">
              <w:rPr>
                <w:rFonts w:ascii="Tahoma" w:hAnsi="Tahoma" w:cs="Tahoma"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rtl/>
                <w:lang w:bidi="ar-DZ"/>
              </w:rPr>
              <w:t>.</w:t>
            </w:r>
            <w:proofErr w:type="gramEnd"/>
          </w:p>
          <w:p w:rsidR="000D49A8" w:rsidRPr="00E7188E" w:rsidRDefault="000D49A8" w:rsidP="000D49A8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 w:line="240" w:lineRule="auto"/>
              <w:ind w:right="-1276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أٌحصر العددين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7" type="#_x0000_t75" style="width:17.7pt;height:13.3pt" o:ole="">
                  <v:imagedata r:id="rId7" o:title=""/>
                </v:shape>
                <o:OLEObject Type="Embed" ProgID="Equation.DSMT4" ShapeID="_x0000_i1027" DrawAspect="Content" ObjectID="_1607692123" r:id="rId10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بين </w:t>
            </w:r>
            <w:proofErr w:type="gramStart"/>
            <w:r w:rsidRPr="00E7188E">
              <w:rPr>
                <w:rFonts w:ascii="Tahoma" w:hAnsi="Tahoma" w:cs="Tahoma"/>
                <w:rtl/>
                <w:lang w:bidi="ar-DZ"/>
              </w:rPr>
              <w:t>قوتين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متتاليتين</w:t>
            </w:r>
            <w:proofErr w:type="gramEnd"/>
            <w:r w:rsidRPr="00E7188E">
              <w:rPr>
                <w:rFonts w:ascii="Tahoma" w:hAnsi="Tahoma" w:cs="Tahoma"/>
                <w:rtl/>
                <w:lang w:bidi="ar-DZ"/>
              </w:rPr>
              <w:t xml:space="preserve"> للعدد 10 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>.</w:t>
            </w:r>
          </w:p>
          <w:p w:rsidR="000D49A8" w:rsidRPr="00E7188E" w:rsidRDefault="000D49A8" w:rsidP="000D49A8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 w:line="240" w:lineRule="auto"/>
              <w:ind w:right="-1276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أعطِ رٌتبة قدر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8" type="#_x0000_t75" style="width:17.7pt;height:13.3pt" o:ole="">
                  <v:imagedata r:id="rId7" o:title=""/>
                </v:shape>
                <o:OLEObject Type="Embed" ProgID="Equation.DSMT4" ShapeID="_x0000_i1028" DrawAspect="Content" ObjectID="_1607692124" r:id="rId11"/>
              </w:object>
            </w: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(  </w:t>
            </w:r>
            <w:proofErr w:type="gramEnd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6  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985F0D" w:rsidRPr="00E7188E" w:rsidRDefault="00985F0D" w:rsidP="00985F0D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5"/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عط إشارة كل من ما يلي مع </w:t>
            </w:r>
            <w:proofErr w:type="gramStart"/>
            <w:r w:rsidRPr="00E7188E">
              <w:rPr>
                <w:rFonts w:ascii="Tahoma" w:hAnsi="Tahoma" w:cs="Tahoma" w:hint="cs"/>
                <w:rtl/>
                <w:lang w:bidi="ar-DZ"/>
              </w:rPr>
              <w:t>التبرير  (</w:t>
            </w:r>
            <w:proofErr w:type="gramEnd"/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دون حساب)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noProof/>
                <w:rtl/>
                <w:lang w:eastAsia="fr-FR"/>
              </w:rPr>
              <w:object w:dxaOrig="1440" w:dyaOrig="1440">
                <v:shape id="_x0000_s1028" type="#_x0000_t75" style="position:absolute;left:0;text-align:left;margin-left:87.3pt;margin-top:3.25pt;width:256.4pt;height:26.9pt;z-index:251645952">
                  <v:imagedata r:id="rId12" o:title=""/>
                </v:shape>
                <o:OLEObject Type="Embed" ProgID="Equation.DSMT4" ShapeID="_x0000_s1028" DrawAspect="Content" ObjectID="_1607692162" r:id="rId13"/>
              </w:objec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jc w:val="center"/>
              <w:rPr>
                <w:rFonts w:ascii="Tahoma" w:hAnsi="Tahoma" w:cs="Tahoma" w:hint="cs"/>
                <w:rtl/>
                <w:lang w:bidi="ar-DZ"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6"/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اكتب على شكل </w:t>
            </w:r>
            <w:r w:rsidR="00672EF3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279" w:dyaOrig="320">
                <v:shape id="_x0000_i1029" type="#_x0000_t75" style="width:18.85pt;height:21.05pt" o:ole="">
                  <v:imagedata r:id="rId14" o:title=""/>
                </v:shape>
                <o:OLEObject Type="Embed" ProgID="Equation.DSMT4" ShapeID="_x0000_i1029" DrawAspect="Content" ObjectID="_1607692125" r:id="rId15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ما يلي</w: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  <w:r w:rsidR="00672EF3" w:rsidRPr="00E7188E">
              <w:rPr>
                <w:rFonts w:ascii="Tahoma" w:hAnsi="Tahoma" w:cs="Tahoma"/>
                <w:bCs/>
                <w:position w:val="-34"/>
                <w:lang w:bidi="ar-DZ"/>
              </w:rPr>
              <w:object w:dxaOrig="4060" w:dyaOrig="800">
                <v:shape id="_x0000_i1063" type="#_x0000_t75" style="width:244.8pt;height:43.2pt" o:ole="">
                  <v:imagedata r:id="rId16" o:title=""/>
                </v:shape>
                <o:OLEObject Type="Embed" ProgID="Equation.DSMT4" ShapeID="_x0000_i1063" DrawAspect="Content" ObjectID="_1607692126" r:id="rId17"/>
              </w:object>
            </w: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الثالث </w:t>
            </w: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(  </w:t>
            </w:r>
            <w:proofErr w:type="gramEnd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4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0D49A8" w:rsidRPr="00E7188E" w:rsidRDefault="000D49A8" w:rsidP="00CC4215">
            <w:pPr>
              <w:bidi/>
              <w:spacing w:after="0" w:line="240" w:lineRule="auto"/>
              <w:jc w:val="both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>انشئ دائرة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380" w:dyaOrig="400">
                <v:shape id="_x0000_i1030" type="#_x0000_t75" style="width:25.5pt;height:25.5pt" o:ole="">
                  <v:imagedata r:id="rId18" o:title=""/>
                </v:shape>
                <o:OLEObject Type="Embed" ProgID="Equation.DSMT4" ShapeID="_x0000_i1030" DrawAspect="Content" ObjectID="_1607692127" r:id="rId19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مركزها النقطة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260" w:dyaOrig="279">
                <v:shape id="_x0000_i1031" type="#_x0000_t75" style="width:17.7pt;height:17.7pt" o:ole="">
                  <v:imagedata r:id="rId20" o:title=""/>
                </v:shape>
                <o:OLEObject Type="Embed" ProgID="Equation.DSMT4" ShapeID="_x0000_i1031" DrawAspect="Content" ObjectID="_1607692128" r:id="rId21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و قطرها </w:t>
            </w:r>
            <w:r w:rsidR="00985F0D"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560" w:dyaOrig="400">
                <v:shape id="_x0000_i1032" type="#_x0000_t75" style="width:36.55pt;height:17.7pt" o:ole="">
                  <v:imagedata r:id="rId22" o:title=""/>
                </v:shape>
                <o:OLEObject Type="Embed" ProgID="Equation.DSMT4" ShapeID="_x0000_i1032" DrawAspect="Content" ObjectID="_1607692129" r:id="rId23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proofErr w:type="gramStart"/>
            <w:r w:rsidRPr="00E7188E">
              <w:rPr>
                <w:rFonts w:ascii="Tahoma" w:hAnsi="Tahoma" w:cs="Tahoma" w:hint="cs"/>
                <w:rtl/>
                <w:lang w:bidi="ar-DZ"/>
              </w:rPr>
              <w:t>بحيث :</w:t>
            </w:r>
            <w:proofErr w:type="gramEnd"/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060" w:dyaOrig="279">
                <v:shape id="_x0000_i1033" type="#_x0000_t75" style="width:69.8pt;height:17.7pt" o:ole="">
                  <v:imagedata r:id="rId24" o:title=""/>
                </v:shape>
                <o:OLEObject Type="Embed" ProgID="Equation.DSMT4" ShapeID="_x0000_i1033" DrawAspect="Content" ObjectID="_1607692130" r:id="rId25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.</w:t>
            </w:r>
          </w:p>
          <w:p w:rsidR="000D49A8" w:rsidRPr="00E7188E" w:rsidRDefault="000D49A8" w:rsidP="000D49A8">
            <w:p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انشئ النقطة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300" w:dyaOrig="279">
                <v:shape id="_x0000_i1034" type="#_x0000_t75" style="width:19.95pt;height:17.7pt" o:ole="">
                  <v:imagedata r:id="rId26" o:title=""/>
                </v:shape>
                <o:OLEObject Type="Embed" ProgID="Equation.DSMT4" ShapeID="_x0000_i1034" DrawAspect="Content" ObjectID="_1607692131" r:id="rId27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من الدائرة 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380" w:dyaOrig="400">
                <v:shape id="_x0000_i1035" type="#_x0000_t75" style="width:25.5pt;height:25.5pt" o:ole="">
                  <v:imagedata r:id="rId18" o:title=""/>
                </v:shape>
                <o:OLEObject Type="Embed" ProgID="Equation.DSMT4" ShapeID="_x0000_i1035" DrawAspect="Content" ObjectID="_1607692132" r:id="rId28"/>
              </w:object>
            </w:r>
            <w:proofErr w:type="gramStart"/>
            <w:r w:rsidRPr="00E7188E">
              <w:rPr>
                <w:rFonts w:ascii="Tahoma" w:hAnsi="Tahoma" w:cs="Tahoma" w:hint="cs"/>
                <w:rtl/>
                <w:lang w:bidi="ar-DZ"/>
              </w:rPr>
              <w:t>بحيث :</w:t>
            </w:r>
            <w:proofErr w:type="gramEnd"/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120" w:dyaOrig="279">
                <v:shape id="_x0000_i1036" type="#_x0000_t75" style="width:74.2pt;height:17.7pt" o:ole="">
                  <v:imagedata r:id="rId29" o:title=""/>
                </v:shape>
                <o:OLEObject Type="Embed" ProgID="Equation.DSMT4" ShapeID="_x0000_i1036" DrawAspect="Content" ObjectID="_1607692133" r:id="rId30"/>
              </w:object>
            </w:r>
          </w:p>
          <w:p w:rsidR="000D49A8" w:rsidRPr="00E7188E" w:rsidRDefault="000D49A8" w:rsidP="000D49A8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ما نوع المثلث 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600" w:dyaOrig="279">
                <v:shape id="_x0000_i1037" type="#_x0000_t75" style="width:39.9pt;height:17.7pt" o:ole="">
                  <v:imagedata r:id="rId31" o:title=""/>
                </v:shape>
                <o:OLEObject Type="Embed" ProgID="Equation.DSMT4" ShapeID="_x0000_i1037" DrawAspect="Content" ObjectID="_1607692134" r:id="rId32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؟ برر </w:t>
            </w:r>
            <w:proofErr w:type="gramStart"/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جوابك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  <w:proofErr w:type="gramEnd"/>
          </w:p>
          <w:p w:rsidR="000D49A8" w:rsidRPr="00E7188E" w:rsidRDefault="000D49A8" w:rsidP="000D49A8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الطول 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440" w:dyaOrig="279">
                <v:shape id="_x0000_i1038" type="#_x0000_t75" style="width:28.8pt;height:17.7pt" o:ole="">
                  <v:imagedata r:id="rId33" o:title=""/>
                </v:shape>
                <o:OLEObject Type="Embed" ProgID="Equation.DSMT4" ShapeID="_x0000_i1038" DrawAspect="Content" ObjectID="_1607692135" r:id="rId34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</w:t>
            </w: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>الرابع  (</w:t>
            </w:r>
            <w:proofErr w:type="gramEnd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 4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</w:p>
          <w:p w:rsidR="000D49A8" w:rsidRPr="00E7188E" w:rsidRDefault="00985F0D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620" w:dyaOrig="279">
                <v:shape id="_x0000_i1039" type="#_x0000_t75" style="width:41pt;height:17.7pt" o:ole="">
                  <v:imagedata r:id="rId35" o:title=""/>
                </v:shape>
                <o:OLEObject Type="Embed" ProgID="Equation.DSMT4" ShapeID="_x0000_i1039" DrawAspect="Content" ObjectID="_1607692136" r:id="rId36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مثلث </w:t>
            </w:r>
            <w:proofErr w:type="gramStart"/>
            <w:r w:rsidR="000D49A8" w:rsidRPr="00E7188E">
              <w:rPr>
                <w:rFonts w:ascii="Tahoma" w:hAnsi="Tahoma" w:cs="Tahoma" w:hint="cs"/>
                <w:rtl/>
              </w:rPr>
              <w:t>بحيث :</w:t>
            </w:r>
            <w:proofErr w:type="gramEnd"/>
            <w:r w:rsidR="000D49A8" w:rsidRPr="00E7188E">
              <w:rPr>
                <w:rFonts w:ascii="Tahoma" w:hAnsi="Tahoma" w:cs="Tahoma" w:hint="cs"/>
                <w:rtl/>
              </w:rPr>
              <w:t xml:space="preserve"> </w:t>
            </w:r>
            <w:r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400" w:dyaOrig="320">
                <v:shape id="_x0000_i1040" type="#_x0000_t75" style="width:75.3pt;height:19.95pt" o:ole="">
                  <v:imagedata r:id="rId37" o:title=""/>
                </v:shape>
                <o:OLEObject Type="Embed" ProgID="Equation.DSMT4" ShapeID="_x0000_i1040" DrawAspect="Content" ObjectID="_1607692137" r:id="rId38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 ، </w:t>
            </w:r>
            <w:r w:rsidR="00CC4215"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400" w:dyaOrig="320">
                <v:shape id="_x0000_i1041" type="#_x0000_t75" style="width:88.6pt;height:21.05pt" o:ole="">
                  <v:imagedata r:id="rId39" o:title=""/>
                </v:shape>
                <o:OLEObject Type="Embed" ProgID="Equation.DSMT4" ShapeID="_x0000_i1041" DrawAspect="Content" ObjectID="_1607692138" r:id="rId40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 </w:t>
            </w:r>
            <w:r w:rsidR="00CC4215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180" w:dyaOrig="279">
                <v:shape id="_x0000_i1042" type="#_x0000_t75" style="width:78.65pt;height:17.7pt" o:ole="">
                  <v:imagedata r:id="rId41" o:title=""/>
                </v:shape>
                <o:OLEObject Type="Embed" ProgID="Equation.DSMT4" ShapeID="_x0000_i1042" DrawAspect="Content" ObjectID="_1607692139" r:id="rId42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>.</w:t>
            </w:r>
          </w:p>
          <w:p w:rsidR="00E7188E" w:rsidRPr="00E7188E" w:rsidRDefault="000D49A8" w:rsidP="00E7188E">
            <w:pPr>
              <w:pStyle w:val="Paragraphedeliste"/>
              <w:numPr>
                <w:ilvl w:val="0"/>
                <w:numId w:val="3"/>
              </w:numPr>
              <w:bidi/>
              <w:jc w:val="both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ما نوع المثلث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620" w:dyaOrig="279">
                <v:shape id="_x0000_i1043" type="#_x0000_t75" style="width:41pt;height:17.7pt" o:ole="">
                  <v:imagedata r:id="rId43" o:title=""/>
                </v:shape>
                <o:OLEObject Type="Embed" ProgID="Equation.DSMT4" ShapeID="_x0000_i1043" DrawAspect="Content" ObjectID="_1607692140" r:id="rId44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؟ برر جوابك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</w:t>
            </w:r>
          </w:p>
        </w:tc>
      </w:tr>
      <w:tr w:rsidR="00E7188E" w:rsidTr="0019008A">
        <w:trPr>
          <w:trHeight w:val="525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E7188E" w:rsidRDefault="008111B0" w:rsidP="0019008A">
            <w:pPr>
              <w:pStyle w:val="Paragraphedeliste"/>
              <w:bidi/>
              <w:ind w:left="0"/>
              <w:jc w:val="both"/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6985</wp:posOffset>
                      </wp:positionV>
                      <wp:extent cx="2228850" cy="304800"/>
                      <wp:effectExtent l="19050" t="26035" r="19050" b="21590"/>
                      <wp:wrapNone/>
                      <wp:docPr id="12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8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008A" w:rsidRPr="0019008A" w:rsidRDefault="0019008A" w:rsidP="0019008A">
                                  <w:pPr>
                                    <w:jc w:val="center"/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proofErr w:type="spellStart"/>
                                  <w:r w:rsidRPr="0019008A"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إنتهى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" o:spid="_x0000_s1031" type="#_x0000_t202" style="position:absolute;left:0;text-align:left;margin-left:123.3pt;margin-top:.55pt;width:175.5pt;height:2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" strokeweight="3pt">
                      <v:stroke linestyle="thinThin"/>
                      <v:textbox>
                        <w:txbxContent>
                          <w:p w:rsidR="0019008A" w:rsidRPr="0019008A" w:rsidRDefault="0019008A" w:rsidP="0019008A">
                            <w:pPr>
                              <w:jc w:val="center"/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spellStart"/>
                            <w:r w:rsidRPr="0019008A"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إنتهى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E13D1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8111B0" w:rsidP="0019008A">
            <w:pPr>
              <w:bidi/>
              <w:rPr>
                <w:rFonts w:hint="cs"/>
                <w:rtl/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51435</wp:posOffset>
                      </wp:positionV>
                      <wp:extent cx="2028825" cy="476885"/>
                      <wp:effectExtent l="32385" t="31750" r="34290" b="34290"/>
                      <wp:wrapNone/>
                      <wp:docPr id="11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47688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F6A2955" id="AutoShape 21" o:spid="_x0000_s1026" style="position:absolute;margin-left:6.15pt;margin-top:4.05pt;width:159.75pt;height:37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7620" t="10795" r="13970" b="12065"/>
                      <wp:wrapNone/>
                      <wp:docPr id="10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سنة الدراسية:2015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32" type="#_x0000_t202" style="position:absolute;left:0;text-align:left;margin-left:18.45pt;margin-top:11.4pt;width:140.05pt;height:22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سنة الدراسية:2015 /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10795" t="13335" r="5080" b="12065"/>
                      <wp:wrapNone/>
                      <wp:docPr id="9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33" type="#_x0000_t202" style="position:absolute;left:0;text-align:left;margin-left:203.2pt;margin-top:10.85pt;width:184.75pt;height:23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36195" t="32385" r="40005" b="34290"/>
                      <wp:wrapNone/>
                      <wp:docPr id="8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AAC0154" id="AutoShape 22" o:spid="_x0000_s1026" style="position:absolute;margin-left:188.7pt;margin-top:5.6pt;width:204.75pt;height:37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8111B0" w:rsidP="000D49A8">
            <w:pPr>
              <w:bidi/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303530</wp:posOffset>
                      </wp:positionV>
                      <wp:extent cx="1074420" cy="377825"/>
                      <wp:effectExtent l="36195" t="33655" r="32385" b="36195"/>
                      <wp:wrapNone/>
                      <wp:docPr id="7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7782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B35070E" id="AutoShape 20" o:spid="_x0000_s1026" style="position:absolute;margin-left:18.45pt;margin-top:23.9pt;width:84.6pt;height:2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4h+W0gIAAME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491615</wp:posOffset>
                      </wp:positionH>
                      <wp:positionV relativeFrom="paragraph">
                        <wp:posOffset>311785</wp:posOffset>
                      </wp:positionV>
                      <wp:extent cx="1317625" cy="369570"/>
                      <wp:effectExtent l="36195" t="32385" r="36830" b="36195"/>
                      <wp:wrapNone/>
                      <wp:docPr id="6" name="AutoShap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3695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5F6D05C0" id="AutoShape 18" o:spid="_x0000_s1026" style="position:absolute;margin-left:117.45pt;margin-top:24.55pt;width:103.75pt;height:29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h1s1AIAAME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8111B0" w:rsidP="00E7188E">
            <w:pPr>
              <w:bidi/>
              <w:rPr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56515</wp:posOffset>
                      </wp:positionV>
                      <wp:extent cx="935990" cy="241300"/>
                      <wp:effectExtent l="12700" t="5080" r="13335" b="10795"/>
                      <wp:wrapNone/>
                      <wp:docPr id="5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34" type="#_x0000_t202" style="position:absolute;left:0;text-align:left;margin-left:24.85pt;margin-top:4.45pt;width:73.7pt;height:1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613535</wp:posOffset>
                      </wp:positionH>
                      <wp:positionV relativeFrom="paragraph">
                        <wp:posOffset>17145</wp:posOffset>
                      </wp:positionV>
                      <wp:extent cx="1014730" cy="299720"/>
                      <wp:effectExtent l="5715" t="13335" r="8255" b="10795"/>
                      <wp:wrapNone/>
                      <wp:docPr id="4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29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center"/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فرض رقم 03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35" type="#_x0000_t202" style="position:absolute;left:0;text-align:left;margin-left:127.05pt;margin-top:1.35pt;width:79.9pt;height:2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فرض رقم 03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66040</wp:posOffset>
                      </wp:positionV>
                      <wp:extent cx="1732280" cy="301625"/>
                      <wp:effectExtent l="13970" t="5080" r="6350" b="7620"/>
                      <wp:wrapNone/>
                      <wp:docPr id="3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0D49A8">
                                  <w:pPr>
                                    <w:jc w:val="right"/>
                                    <w:rPr>
                                      <w:rFonts w:cs="Hesham Bold"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/</w:t>
                                  </w:r>
                                  <w:proofErr w:type="gramStart"/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8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1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36" type="#_x0000_t202" style="position:absolute;left:0;text-align:left;margin-left:249.2pt;margin-top:5.2pt;width:136.4pt;height:23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" strokecolor="white">
                      <v:textbox>
                        <w:txbxContent>
                          <w:p w:rsidR="000D49A8" w:rsidRPr="00FC53A8" w:rsidRDefault="000D49A8" w:rsidP="000D49A8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8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1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4925" t="32385" r="40005" b="39370"/>
                      <wp:wrapNone/>
                      <wp:docPr id="2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2BCC372" id="AutoShape 19" o:spid="_x0000_s1026" style="position:absolute;margin-left:239.6pt;margin-top:-.15pt;width:153.85pt;height:33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TR4jCN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</w:tc>
      </w:tr>
      <w:tr w:rsidR="000E13D1" w:rsidTr="00672EF3">
        <w:trPr>
          <w:trHeight w:val="8313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</w:pPr>
          </w:p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0"/>
                <w:szCs w:val="20"/>
                <w:rtl/>
              </w:rPr>
            </w:pPr>
            <w:r w:rsidRPr="000D49A8">
              <w:rPr>
                <w:rFonts w:ascii="Tahoma" w:hAnsi="Tahoma" w:cs="Tahoma"/>
                <w:noProof/>
                <w:sz w:val="20"/>
                <w:szCs w:val="20"/>
                <w:rtl/>
              </w:rPr>
              <w:object w:dxaOrig="1440" w:dyaOrig="1440">
                <v:shape id="_x0000_s1040" type="#_x0000_t75" style="position:absolute;left:0;text-align:left;margin-left:62.3pt;margin-top:11.55pt;width:186.9pt;height:38.3pt;z-index:251657216">
                  <v:imagedata r:id="rId45" o:title=""/>
                </v:shape>
                <o:OLEObject Type="Embed" ProgID="Equation.DSMT4" ShapeID="_x0000_s1040" DrawAspect="Content" ObjectID="_1607692163" r:id="rId46"/>
              </w:objec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التمرين الأول </w:t>
            </w: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(  6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</w:rPr>
            </w:pPr>
          </w:p>
          <w:p w:rsidR="000D49A8" w:rsidRPr="00E7188E" w:rsidRDefault="000D49A8" w:rsidP="00672EF3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إليك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44" type="#_x0000_t75" style="width:17.7pt;height:12.2pt" o:ole="">
                  <v:imagedata r:id="rId47" o:title=""/>
                </v:shape>
                <o:OLEObject Type="Embed" ProgID="Equation.DSMT4" ShapeID="_x0000_i1044" DrawAspect="Content" ObjectID="_1607692141" r:id="rId48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>حيث:</w:t>
            </w:r>
          </w:p>
          <w:p w:rsidR="000D49A8" w:rsidRPr="00E7188E" w:rsidRDefault="000D49A8" w:rsidP="000A7275">
            <w:pPr>
              <w:numPr>
                <w:ilvl w:val="0"/>
                <w:numId w:val="7"/>
              </w:numPr>
              <w:tabs>
                <w:tab w:val="left" w:pos="232"/>
              </w:tabs>
              <w:bidi/>
              <w:spacing w:after="0"/>
              <w:ind w:right="-1276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اكتب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45" type="#_x0000_t75" style="width:17.7pt;height:12.2pt" o:ole="">
                  <v:imagedata r:id="rId47" o:title=""/>
                </v:shape>
                <o:OLEObject Type="Embed" ProgID="Equation.DSMT4" ShapeID="_x0000_i1045" DrawAspect="Content" ObjectID="_1607692142" r:id="rId49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كتابة </w:t>
            </w:r>
            <w:proofErr w:type="gramStart"/>
            <w:r w:rsidRPr="00E7188E">
              <w:rPr>
                <w:rFonts w:ascii="Tahoma" w:hAnsi="Tahoma" w:cs="Tahoma"/>
                <w:rtl/>
                <w:lang w:bidi="ar-DZ"/>
              </w:rPr>
              <w:t>علمية</w:t>
            </w:r>
            <w:r w:rsidRPr="00E7188E">
              <w:rPr>
                <w:rFonts w:ascii="Tahoma" w:hAnsi="Tahoma" w:cs="Tahoma"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rtl/>
                <w:lang w:bidi="ar-DZ"/>
              </w:rPr>
              <w:t>.</w:t>
            </w:r>
            <w:proofErr w:type="gramEnd"/>
          </w:p>
          <w:p w:rsidR="000D49A8" w:rsidRPr="00E7188E" w:rsidRDefault="000D49A8" w:rsidP="000A7275">
            <w:pPr>
              <w:numPr>
                <w:ilvl w:val="0"/>
                <w:numId w:val="7"/>
              </w:numPr>
              <w:tabs>
                <w:tab w:val="left" w:pos="232"/>
              </w:tabs>
              <w:bidi/>
              <w:spacing w:after="0"/>
              <w:ind w:right="-1276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أٌحصر العددين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46" type="#_x0000_t75" style="width:17.7pt;height:12.2pt" o:ole="">
                  <v:imagedata r:id="rId47" o:title=""/>
                </v:shape>
                <o:OLEObject Type="Embed" ProgID="Equation.DSMT4" ShapeID="_x0000_i1046" DrawAspect="Content" ObjectID="_1607692143" r:id="rId50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بين </w:t>
            </w:r>
            <w:proofErr w:type="gramStart"/>
            <w:r w:rsidRPr="00E7188E">
              <w:rPr>
                <w:rFonts w:ascii="Tahoma" w:hAnsi="Tahoma" w:cs="Tahoma"/>
                <w:rtl/>
                <w:lang w:bidi="ar-DZ"/>
              </w:rPr>
              <w:t>قوتين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متتاليتين</w:t>
            </w:r>
            <w:proofErr w:type="gramEnd"/>
            <w:r w:rsidRPr="00E7188E">
              <w:rPr>
                <w:rFonts w:ascii="Tahoma" w:hAnsi="Tahoma" w:cs="Tahoma"/>
                <w:rtl/>
                <w:lang w:bidi="ar-DZ"/>
              </w:rPr>
              <w:t xml:space="preserve"> للعدد 10 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>.</w:t>
            </w:r>
          </w:p>
          <w:p w:rsidR="000D49A8" w:rsidRPr="00E7188E" w:rsidRDefault="000D49A8" w:rsidP="000A7275">
            <w:pPr>
              <w:numPr>
                <w:ilvl w:val="0"/>
                <w:numId w:val="7"/>
              </w:numPr>
              <w:tabs>
                <w:tab w:val="left" w:pos="232"/>
              </w:tabs>
              <w:bidi/>
              <w:spacing w:after="0"/>
              <w:ind w:right="-1276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أعطِ رٌتبة قدر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47" type="#_x0000_t75" style="width:17.7pt;height:12.2pt" o:ole="">
                  <v:imagedata r:id="rId47" o:title=""/>
                </v:shape>
                <o:OLEObject Type="Embed" ProgID="Equation.DSMT4" ShapeID="_x0000_i1047" DrawAspect="Content" ObjectID="_1607692144" r:id="rId51"/>
              </w:object>
            </w:r>
          </w:p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  <w:rtl/>
              </w:rPr>
            </w:pPr>
          </w:p>
          <w:p w:rsid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الثاني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</w:t>
            </w: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(  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6  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E7188E" w:rsidRPr="000D49A8" w:rsidRDefault="00E7188E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5"/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عط إشارة كل من ما يلي مع </w:t>
            </w:r>
            <w:proofErr w:type="gramStart"/>
            <w:r w:rsidRPr="00E7188E">
              <w:rPr>
                <w:rFonts w:ascii="Tahoma" w:hAnsi="Tahoma" w:cs="Tahoma" w:hint="cs"/>
                <w:rtl/>
                <w:lang w:bidi="ar-DZ"/>
              </w:rPr>
              <w:t>التبرير  (</w:t>
            </w:r>
            <w:proofErr w:type="gramEnd"/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دون حساب)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noProof/>
                <w:rtl/>
                <w:lang w:eastAsia="fr-FR"/>
              </w:rPr>
              <w:object w:dxaOrig="1440" w:dyaOrig="1440">
                <v:shape id="_x0000_s1041" type="#_x0000_t75" style="position:absolute;left:0;text-align:left;margin-left:135.25pt;margin-top:3.25pt;width:199.9pt;height:26.9pt;z-index:251658240">
                  <v:imagedata r:id="rId52" o:title=""/>
                </v:shape>
                <o:OLEObject Type="Embed" ProgID="Equation.DSMT4" ShapeID="_x0000_s1041" DrawAspect="Content" ObjectID="_1607692164" r:id="rId53"/>
              </w:objec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jc w:val="center"/>
              <w:rPr>
                <w:rFonts w:ascii="Tahoma" w:hAnsi="Tahoma" w:cs="Tahoma" w:hint="cs"/>
                <w:rtl/>
                <w:lang w:bidi="ar-DZ"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6"/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اكتب على شكل </w:t>
            </w:r>
            <w:r w:rsidR="00672EF3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279" w:dyaOrig="320">
                <v:shape id="_x0000_i1048" type="#_x0000_t75" style="width:18.85pt;height:21.05pt" o:ole="">
                  <v:imagedata r:id="rId14" o:title=""/>
                </v:shape>
                <o:OLEObject Type="Embed" ProgID="Equation.DSMT4" ShapeID="_x0000_i1048" DrawAspect="Content" ObjectID="_1607692145" r:id="rId54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ما يلي</w: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  <w:r w:rsidR="00672EF3" w:rsidRPr="00E7188E">
              <w:rPr>
                <w:rFonts w:ascii="Tahoma" w:hAnsi="Tahoma" w:cs="Tahoma"/>
                <w:bCs/>
                <w:position w:val="-34"/>
                <w:lang w:bidi="ar-DZ"/>
              </w:rPr>
              <w:object w:dxaOrig="4080" w:dyaOrig="800">
                <v:shape id="_x0000_i1064" type="#_x0000_t75" style="width:242.6pt;height:43.2pt" o:ole="">
                  <v:imagedata r:id="rId55" o:title=""/>
                </v:shape>
                <o:OLEObject Type="Embed" ProgID="Equation.DSMT4" ShapeID="_x0000_i1064" DrawAspect="Content" ObjectID="_1607692146" r:id="rId56"/>
              </w:object>
            </w:r>
          </w:p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ثالث </w:t>
            </w: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(  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4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0D49A8" w:rsidRPr="00E7188E" w:rsidRDefault="000D49A8" w:rsidP="00CC4215">
            <w:pPr>
              <w:bidi/>
              <w:spacing w:after="0" w:line="240" w:lineRule="auto"/>
              <w:jc w:val="both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>انشئ دائرة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380" w:dyaOrig="400">
                <v:shape id="_x0000_i1049" type="#_x0000_t75" style="width:25.5pt;height:25.5pt" o:ole="">
                  <v:imagedata r:id="rId18" o:title=""/>
                </v:shape>
                <o:OLEObject Type="Embed" ProgID="Equation.DSMT4" ShapeID="_x0000_i1049" DrawAspect="Content" ObjectID="_1607692147" r:id="rId57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مركزها النقطة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260" w:dyaOrig="279">
                <v:shape id="_x0000_i1050" type="#_x0000_t75" style="width:17.7pt;height:17.7pt" o:ole="">
                  <v:imagedata r:id="rId20" o:title=""/>
                </v:shape>
                <o:OLEObject Type="Embed" ProgID="Equation.DSMT4" ShapeID="_x0000_i1050" DrawAspect="Content" ObjectID="_1607692148" r:id="rId58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و قطرها 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580" w:dyaOrig="400">
                <v:shape id="_x0000_i1051" type="#_x0000_t75" style="width:38.75pt;height:17.7pt" o:ole="">
                  <v:imagedata r:id="rId59" o:title=""/>
                </v:shape>
                <o:OLEObject Type="Embed" ProgID="Equation.DSMT4" ShapeID="_x0000_i1051" DrawAspect="Content" ObjectID="_1607692149" r:id="rId60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proofErr w:type="gramStart"/>
            <w:r w:rsidRPr="00E7188E">
              <w:rPr>
                <w:rFonts w:ascii="Tahoma" w:hAnsi="Tahoma" w:cs="Tahoma" w:hint="cs"/>
                <w:rtl/>
                <w:lang w:bidi="ar-DZ"/>
              </w:rPr>
              <w:t>بحيث :</w:t>
            </w:r>
            <w:proofErr w:type="gramEnd"/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080" w:dyaOrig="279">
                <v:shape id="_x0000_i1052" type="#_x0000_t75" style="width:1in;height:17.7pt" o:ole="">
                  <v:imagedata r:id="rId61" o:title=""/>
                </v:shape>
                <o:OLEObject Type="Embed" ProgID="Equation.DSMT4" ShapeID="_x0000_i1052" DrawAspect="Content" ObjectID="_1607692150" r:id="rId62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.</w:t>
            </w:r>
          </w:p>
          <w:p w:rsidR="000D49A8" w:rsidRPr="00E7188E" w:rsidRDefault="000D49A8" w:rsidP="000D49A8">
            <w:p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انشئ النقطة</w:t>
            </w:r>
            <w:r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340" w:dyaOrig="260">
                <v:shape id="_x0000_i1053" type="#_x0000_t75" style="width:22.15pt;height:16.6pt" o:ole="">
                  <v:imagedata r:id="rId63" o:title=""/>
                </v:shape>
                <o:OLEObject Type="Embed" ProgID="Equation.DSMT4" ShapeID="_x0000_i1053" DrawAspect="Content" ObjectID="_1607692151" r:id="rId64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من الدائرة 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380" w:dyaOrig="400">
                <v:shape id="_x0000_i1054" type="#_x0000_t75" style="width:25.5pt;height:25.5pt" o:ole="">
                  <v:imagedata r:id="rId18" o:title=""/>
                </v:shape>
                <o:OLEObject Type="Embed" ProgID="Equation.DSMT4" ShapeID="_x0000_i1054" DrawAspect="Content" ObjectID="_1607692152" r:id="rId65"/>
              </w:object>
            </w:r>
            <w:proofErr w:type="gramStart"/>
            <w:r w:rsidRPr="00E7188E">
              <w:rPr>
                <w:rFonts w:ascii="Tahoma" w:hAnsi="Tahoma" w:cs="Tahoma" w:hint="cs"/>
                <w:rtl/>
                <w:lang w:bidi="ar-DZ"/>
              </w:rPr>
              <w:t>بحيث :</w:t>
            </w:r>
            <w:proofErr w:type="gramEnd"/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160" w:dyaOrig="279">
                <v:shape id="_x0000_i1055" type="#_x0000_t75" style="width:76.45pt;height:17.7pt" o:ole="">
                  <v:imagedata r:id="rId66" o:title=""/>
                </v:shape>
                <o:OLEObject Type="Embed" ProgID="Equation.DSMT4" ShapeID="_x0000_i1055" DrawAspect="Content" ObjectID="_1607692153" r:id="rId67"/>
              </w:object>
            </w:r>
          </w:p>
          <w:p w:rsidR="000D49A8" w:rsidRPr="00E7188E" w:rsidRDefault="000D49A8" w:rsidP="000D49A8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ما نوع المثلث </w:t>
            </w:r>
            <w:r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680" w:dyaOrig="260">
                <v:shape id="_x0000_i1056" type="#_x0000_t75" style="width:45.4pt;height:16.6pt" o:ole="">
                  <v:imagedata r:id="rId68" o:title=""/>
                </v:shape>
                <o:OLEObject Type="Embed" ProgID="Equation.DSMT4" ShapeID="_x0000_i1056" DrawAspect="Content" ObjectID="_1607692154" r:id="rId69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؟ برر </w:t>
            </w:r>
            <w:proofErr w:type="gramStart"/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جوابك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  <w:proofErr w:type="gramEnd"/>
          </w:p>
          <w:p w:rsidR="000D49A8" w:rsidRPr="00E7188E" w:rsidRDefault="000D49A8" w:rsidP="000D49A8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الطول </w:t>
            </w:r>
            <w:r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499" w:dyaOrig="260">
                <v:shape id="_x0000_i1057" type="#_x0000_t75" style="width:33.25pt;height:16.6pt" o:ole="">
                  <v:imagedata r:id="rId70" o:title=""/>
                </v:shape>
                <o:OLEObject Type="Embed" ProgID="Equation.DSMT4" ShapeID="_x0000_i1057" DrawAspect="Content" ObjectID="_1607692155" r:id="rId71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E7188E" w:rsidRPr="000D49A8" w:rsidRDefault="00E7188E" w:rsidP="0019008A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0D49A8" w:rsidRPr="000D49A8" w:rsidRDefault="000D49A8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الرابع  (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 4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0D49A8" w:rsidRPr="00E7188E" w:rsidRDefault="00985F0D" w:rsidP="00672EF3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580" w:dyaOrig="279">
                <v:shape id="_x0000_i1058" type="#_x0000_t75" style="width:38.75pt;height:17.7pt" o:ole="">
                  <v:imagedata r:id="rId72" o:title=""/>
                </v:shape>
                <o:OLEObject Type="Embed" ProgID="Equation.DSMT4" ShapeID="_x0000_i1058" DrawAspect="Content" ObjectID="_1607692156" r:id="rId73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مثلث </w:t>
            </w:r>
            <w:proofErr w:type="gramStart"/>
            <w:r w:rsidR="000D49A8" w:rsidRPr="00E7188E">
              <w:rPr>
                <w:rFonts w:ascii="Tahoma" w:hAnsi="Tahoma" w:cs="Tahoma" w:hint="cs"/>
                <w:rtl/>
              </w:rPr>
              <w:t>بحيث :</w:t>
            </w:r>
            <w:proofErr w:type="gramEnd"/>
            <w:r w:rsidR="000D49A8" w:rsidRPr="00E7188E">
              <w:rPr>
                <w:rFonts w:ascii="Tahoma" w:hAnsi="Tahoma" w:cs="Tahoma" w:hint="cs"/>
                <w:rtl/>
              </w:rPr>
              <w:t xml:space="preserve"> </w:t>
            </w:r>
            <w:r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359" w:dyaOrig="320">
                <v:shape id="_x0000_i1059" type="#_x0000_t75" style="width:89.7pt;height:21.05pt" o:ole="">
                  <v:imagedata r:id="rId74" o:title=""/>
                </v:shape>
                <o:OLEObject Type="Embed" ProgID="Equation.DSMT4" ShapeID="_x0000_i1059" DrawAspect="Content" ObjectID="_1607692157" r:id="rId75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</w:t>
            </w:r>
            <w:r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359" w:dyaOrig="320">
                <v:shape id="_x0000_i1060" type="#_x0000_t75" style="width:86.4pt;height:21.05pt" o:ole="">
                  <v:imagedata r:id="rId76" o:title=""/>
                </v:shape>
                <o:OLEObject Type="Embed" ProgID="Equation.DSMT4" ShapeID="_x0000_i1060" DrawAspect="Content" ObjectID="_1607692158" r:id="rId77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200" w:dyaOrig="279">
                <v:shape id="_x0000_i1061" type="#_x0000_t75" style="width:79.75pt;height:17.7pt" o:ole="">
                  <v:imagedata r:id="rId78" o:title=""/>
                </v:shape>
                <o:OLEObject Type="Embed" ProgID="Equation.DSMT4" ShapeID="_x0000_i1061" DrawAspect="Content" ObjectID="_1607692159" r:id="rId79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>.</w:t>
            </w:r>
          </w:p>
          <w:p w:rsidR="000D49A8" w:rsidRPr="000D49A8" w:rsidRDefault="000D49A8" w:rsidP="000D49A8">
            <w:pPr>
              <w:pStyle w:val="Paragraphedeliste"/>
              <w:numPr>
                <w:ilvl w:val="0"/>
                <w:numId w:val="3"/>
              </w:numPr>
              <w:bidi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ما نوع المثلث </w:t>
            </w:r>
            <w:r w:rsidR="00CC4215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580" w:dyaOrig="279">
                <v:shape id="_x0000_i1062" type="#_x0000_t75" style="width:38.75pt;height:17.7pt" o:ole="">
                  <v:imagedata r:id="rId80" o:title=""/>
                </v:shape>
                <o:OLEObject Type="Embed" ProgID="Equation.DSMT4" ShapeID="_x0000_i1062" DrawAspect="Content" ObjectID="_1607692160" r:id="rId81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؟ برر </w:t>
            </w:r>
            <w:proofErr w:type="gramStart"/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جوابك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  <w:proofErr w:type="gramEnd"/>
          </w:p>
        </w:tc>
      </w:tr>
      <w:tr w:rsidR="00E7188E" w:rsidTr="0019008A">
        <w:trPr>
          <w:trHeight w:val="495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0D49A8" w:rsidRDefault="008111B0" w:rsidP="0019008A">
            <w:pPr>
              <w:pStyle w:val="Paragraphedeliste"/>
              <w:bidi/>
              <w:ind w:left="240"/>
              <w:jc w:val="both"/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635</wp:posOffset>
                      </wp:positionV>
                      <wp:extent cx="2228850" cy="304800"/>
                      <wp:effectExtent l="19050" t="20320" r="19050" b="27305"/>
                      <wp:wrapNone/>
                      <wp:docPr id="1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8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008A" w:rsidRPr="0019008A" w:rsidRDefault="0019008A" w:rsidP="0019008A">
                                  <w:pPr>
                                    <w:jc w:val="center"/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proofErr w:type="spellStart"/>
                                  <w:r w:rsidRPr="0019008A"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إنتهى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" o:spid="_x0000_s1037" type="#_x0000_t202" style="position:absolute;left:0;text-align:left;margin-left:110.85pt;margin-top:.05pt;width:175.5pt;height:2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" strokeweight="3pt">
                      <v:stroke linestyle="thinThin"/>
                      <v:textbox>
                        <w:txbxContent>
                          <w:p w:rsidR="0019008A" w:rsidRPr="0019008A" w:rsidRDefault="0019008A" w:rsidP="0019008A">
                            <w:pPr>
                              <w:jc w:val="center"/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spellStart"/>
                            <w:r w:rsidRPr="0019008A"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إنتهى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0D49A8" w:rsidRPr="008111B0" w:rsidRDefault="008111B0" w:rsidP="00B135CB">
      <w:pPr>
        <w:bidi/>
      </w:pPr>
      <w:proofErr w:type="spellStart"/>
      <w:r>
        <w:rPr>
          <w:rFonts w:ascii="Times New Roman" w:hAnsi="Times New Roman" w:cs="Times New Roman"/>
          <w:sz w:val="28"/>
          <w:szCs w:val="28"/>
          <w:lang w:bidi="ar-DZ"/>
        </w:rPr>
        <w:t>belhocine</w:t>
      </w:r>
      <w:proofErr w:type="spellEnd"/>
      <w:r>
        <w:rPr>
          <w:rFonts w:ascii="Times New Roman" w:hAnsi="Times New Roman" w:cs="Times New Roman"/>
          <w:sz w:val="28"/>
          <w:szCs w:val="28"/>
          <w:lang w:bidi="ar-DZ"/>
        </w:rPr>
        <w:t xml:space="preserve"> : </w:t>
      </w:r>
      <w:hyperlink r:id="rId82" w:history="1">
        <w:r>
          <w:rPr>
            <w:rStyle w:val="Lienhypertexte"/>
            <w:rFonts w:ascii="Times New Roman" w:hAnsi="Times New Roman" w:cs="Times New Roman"/>
            <w:sz w:val="28"/>
            <w:szCs w:val="28"/>
            <w:lang w:bidi="ar-DZ"/>
          </w:rPr>
          <w:t>https://prof27math.weebly.com/</w:t>
        </w:r>
      </w:hyperlink>
      <w:bookmarkStart w:id="0" w:name="_GoBack"/>
      <w:bookmarkEnd w:id="0"/>
    </w:p>
    <w:sectPr w:rsidR="000D49A8" w:rsidRPr="008111B0" w:rsidSect="000D49A8">
      <w:pgSz w:w="16838" w:h="11906" w:orient="landscape" w:code="9"/>
      <w:pgMar w:top="284" w:right="395" w:bottom="284" w:left="284" w:header="709" w:footer="709" w:gutter="0"/>
      <w:cols w:num="2" w:sep="1" w:space="174"/>
      <w:bidi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acstDecorative">
    <w:altName w:val="Arial"/>
    <w:charset w:val="B2"/>
    <w:family w:val="auto"/>
    <w:pitch w:val="variable"/>
    <w:sig w:usb0="00002001" w:usb1="00000000" w:usb2="00000000" w:usb3="00000000" w:csb0="00000040" w:csb1="00000000"/>
  </w:font>
  <w:font w:name="XB Titre">
    <w:altName w:val="Arial"/>
    <w:charset w:val="00"/>
    <w:family w:val="auto"/>
    <w:pitch w:val="variable"/>
    <w:sig w:usb0="00002007" w:usb1="80000000" w:usb2="00000008" w:usb3="00000000" w:csb0="00000051" w:csb1="00000000"/>
  </w:font>
  <w:font w:name="Mohareb 1">
    <w:altName w:val="Arial"/>
    <w:charset w:val="B2"/>
    <w:family w:val="auto"/>
    <w:pitch w:val="variable"/>
    <w:sig w:usb0="00002001" w:usb1="00000000" w:usb2="00000000" w:usb3="00000000" w:csb0="00000040" w:csb1="00000000"/>
  </w:font>
  <w:font w:name="B Koodak">
    <w:altName w:val="Arial"/>
    <w:charset w:val="B2"/>
    <w:family w:val="auto"/>
    <w:pitch w:val="variable"/>
    <w:sig w:usb0="00002001" w:usb1="80000000" w:usb2="00000008" w:usb3="00000000" w:csb0="00000040" w:csb1="00000000"/>
  </w:font>
  <w:font w:name="Hesham Bold">
    <w:altName w:val="Arial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Jeddah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754E6"/>
    <w:multiLevelType w:val="hybridMultilevel"/>
    <w:tmpl w:val="E626072C"/>
    <w:lvl w:ilvl="0" w:tplc="342E3664">
      <w:start w:val="1"/>
      <w:numFmt w:val="bullet"/>
      <w:lvlText w:val=""/>
      <w:lvlJc w:val="left"/>
      <w:pPr>
        <w:ind w:left="600" w:hanging="360"/>
      </w:pPr>
      <w:rPr>
        <w:rFonts w:ascii="Wingdings" w:hAnsi="Wingdings" w:hint="default"/>
        <w:lang w:bidi="ar-DZ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1" w15:restartNumberingAfterBreak="0">
    <w:nsid w:val="130C6BAC"/>
    <w:multiLevelType w:val="hybridMultilevel"/>
    <w:tmpl w:val="F828D31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C61436"/>
    <w:multiLevelType w:val="hybridMultilevel"/>
    <w:tmpl w:val="64E40B98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" w15:restartNumberingAfterBreak="0">
    <w:nsid w:val="483674BA"/>
    <w:multiLevelType w:val="hybridMultilevel"/>
    <w:tmpl w:val="8CFE91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CD1B1C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5" w15:restartNumberingAfterBreak="0">
    <w:nsid w:val="6A3F41C4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6" w15:restartNumberingAfterBreak="0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documentProtection w:edit="readOnly" w:enforcement="1" w:cryptProviderType="rsaAES" w:cryptAlgorithmClass="hash" w:cryptAlgorithmType="typeAny" w:cryptAlgorithmSid="14" w:cryptSpinCount="100000" w:hash="xE7aITF76xvvrCGQdTyyQNqpgMQAFzcv5UQSDcN48aBYetWz/IQxPgceeL6VRGwL/wqdljmNvij5PCOvySKE6Q==" w:salt="CLX1+8q01hT9H4cOsZIdNQ==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49A8"/>
    <w:rsid w:val="000A7275"/>
    <w:rsid w:val="000D49A8"/>
    <w:rsid w:val="000E13D1"/>
    <w:rsid w:val="0019008A"/>
    <w:rsid w:val="00390A1C"/>
    <w:rsid w:val="00672EF3"/>
    <w:rsid w:val="00694FCC"/>
    <w:rsid w:val="008111B0"/>
    <w:rsid w:val="00985F0D"/>
    <w:rsid w:val="00B135CB"/>
    <w:rsid w:val="00CC4215"/>
    <w:rsid w:val="00DE1D25"/>
    <w:rsid w:val="00E325CA"/>
    <w:rsid w:val="00E71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9480726D-B361-417D-B52A-0BB1F2943F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49A8"/>
    <w:pPr>
      <w:spacing w:after="200" w:line="276" w:lineRule="auto"/>
    </w:pPr>
    <w:rPr>
      <w:rFonts w:ascii="Calibri" w:hAnsi="Calibri" w:cs="Arial"/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D49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D49A8"/>
    <w:pPr>
      <w:ind w:left="720"/>
      <w:contextualSpacing/>
    </w:pPr>
  </w:style>
  <w:style w:type="character" w:styleId="Lienhypertexte">
    <w:name w:val="Hyperlink"/>
    <w:uiPriority w:val="99"/>
    <w:semiHidden/>
    <w:unhideWhenUsed/>
    <w:rsid w:val="008111B0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image" Target="media/image24.wmf"/><Relationship Id="rId82" Type="http://schemas.openxmlformats.org/officeDocument/2006/relationships/hyperlink" Target="https://prof27math.weebly.com/" TargetMode="External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4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4</Words>
  <Characters>1893</Characters>
  <Application>Microsoft Office Word</Application>
  <DocSecurity>8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hocine</cp:lastModifiedBy>
  <cp:revision>2</cp:revision>
  <cp:lastPrinted>2016-01-27T18:41:00Z</cp:lastPrinted>
  <dcterms:created xsi:type="dcterms:W3CDTF">2018-12-30T15:22:00Z</dcterms:created>
  <dcterms:modified xsi:type="dcterms:W3CDTF">2018-12-30T15:22:00Z</dcterms:modified>
</cp:coreProperties>
</file>